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2"/>
  </p:notesMasterIdLst>
  <p:sldIdLst>
    <p:sldId id="265" r:id="rId5"/>
    <p:sldId id="29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56" r:id="rId37"/>
    <p:sldId id="262" r:id="rId38"/>
    <p:sldId id="257" r:id="rId39"/>
    <p:sldId id="264" r:id="rId40"/>
    <p:sldId id="263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elcome" id="{E75E278A-FF0E-49A4-B170-79828D63BBAD}">
          <p14:sldIdLst>
            <p14:sldId id="265"/>
            <p14:sldId id="297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56"/>
          </p14:sldIdLst>
        </p14:section>
        <p14:section name="Design, Impress, Work Together" id="{B9B51309-D148-4332-87C2-07BE32FBCA3B}">
          <p14:sldIdLst>
            <p14:sldId id="262"/>
            <p14:sldId id="257"/>
            <p14:sldId id="264"/>
          </p14:sldIdLst>
        </p14:section>
        <p14:section name="Learn More" id="{2CC34DB2-6590-42C0-AD4B-A04C6060184E}">
          <p14:sldIdLst>
            <p14:sldId id="26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B4A6"/>
    <a:srgbClr val="734F29"/>
    <a:srgbClr val="D24726"/>
    <a:srgbClr val="DD462F"/>
    <a:srgbClr val="AEB785"/>
    <a:srgbClr val="EFD5A2"/>
    <a:srgbClr val="3B3026"/>
    <a:srgbClr val="ECE1CA"/>
    <a:srgbClr val="79553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8" autoAdjust="0"/>
    <p:restoredTop sz="94280" autoAdjust="0"/>
  </p:normalViewPr>
  <p:slideViewPr>
    <p:cSldViewPr snapToGrid="0">
      <p:cViewPr varScale="1">
        <p:scale>
          <a:sx n="88" d="100"/>
          <a:sy n="88" d="100"/>
        </p:scale>
        <p:origin x="15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2FB86-AC9F-40AC-B5EB-22E6AB7D15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760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baseline="0" dirty="0" smtClean="0"/>
              <a:t>Slide Show mode, click the arrow to enter the PowerPoint Getting Started Cen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196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rgbClr val="D24726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596921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15419" y="365125"/>
            <a:ext cx="1819564" cy="5811838"/>
          </a:xfrm>
        </p:spPr>
        <p:txBody>
          <a:bodyPr vert="eaVert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0226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2402238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rgbClr val="D247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308" y="2402237"/>
            <a:ext cx="5269424" cy="2187226"/>
          </a:xfrm>
        </p:spPr>
        <p:txBody>
          <a:bodyPr anchor="ctr">
            <a:normAutofit/>
          </a:bodyPr>
          <a:lstStyle>
            <a:lvl1pPr marL="0" indent="0">
              <a:lnSpc>
                <a:spcPct val="150000"/>
              </a:lnSpc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28223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737851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0081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32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95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6.png"/><Relationship Id="rId7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57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8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.png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o15.officeredir.microsoft.com/r/rlid2013GettingStartedCntrPPT?clid=1033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hdphoto" Target="../media/hdphoto4.wdp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43" y="2649815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3698" y="1239229"/>
            <a:ext cx="6593215" cy="224676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Ị HƯỜNG</a:t>
            </a:r>
          </a:p>
          <a:p>
            <a:pPr algn="ctr"/>
            <a:r>
              <a:rPr lang="en-US" sz="4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LỚP 6B</a:t>
            </a:r>
            <a:endParaRPr lang="en-US" sz="4000" b="1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b="1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b="1" smtClean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b="1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10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9602e410f5cda88aaa033d2658e2386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1981200" cy="1606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581400" y="533400"/>
                <a:ext cx="701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huộc tập hợp ước chung của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khi nào?</a:t>
                </a:r>
                <a:endParaRPr lang="en-US" sz="28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33400"/>
                <a:ext cx="7010400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294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1" y="1570221"/>
                <a:ext cx="2895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1570221"/>
                <a:ext cx="2895600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941" r="-421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43600" y="1570221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570221"/>
                <a:ext cx="2590800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001" y="2332221"/>
                <a:ext cx="320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2332221"/>
                <a:ext cx="3200400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941" r="-4000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48400" y="2332221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332221"/>
                <a:ext cx="3276600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667000" y="1447801"/>
            <a:ext cx="6858000" cy="171244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90799" y="3429000"/>
            <a:ext cx="762000" cy="6096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29000" y="3429000"/>
            <a:ext cx="48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3516653"/>
                  </p:ext>
                </p:extLst>
              </p:nvPr>
            </p:nvGraphicFramePr>
            <p:xfrm>
              <a:off x="1828801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16,40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32,28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3516653"/>
                  </p:ext>
                </p:extLst>
              </p:nvPr>
            </p:nvGraphicFramePr>
            <p:xfrm>
              <a:off x="1828801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8"/>
                          <a:stretch>
                            <a:fillRect l="-406" t="-109322" r="-175659" b="-1025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8"/>
                          <a:stretch>
                            <a:fillRect l="-406" t="-207563" r="-175659" b="-16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027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1054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58293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391400" y="5129540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8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và  40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8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129540"/>
                <a:ext cx="2590800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7391400" y="5877580"/>
            <a:ext cx="2590800" cy="523220"/>
            <a:chOff x="5867400" y="5877580"/>
            <a:chExt cx="259080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32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latin typeface="Times New Roman" pitchFamily="18" charset="0"/>
                      <a:cs typeface="Times New Roman" pitchFamily="18" charset="0"/>
                    </a:rPr>
                    <a:t> và  28</a:t>
                  </a:r>
                  <a14:m>
                    <m:oMath xmlns:m="http://schemas.openxmlformats.org/officeDocument/2006/math">
                      <m:r>
                        <a:rPr lang="en-US" sz="280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4941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 flipH="1">
              <a:off x="7705725" y="6000750"/>
              <a:ext cx="24765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125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/>
      <p:bldP spid="8" grpId="0"/>
      <p:bldP spid="9" grpId="0"/>
      <p:bldP spid="4" grpId="0" animBg="1"/>
      <p:bldP spid="10" grpId="0" animBg="1"/>
      <p:bldP spid="12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1676401" y="685801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8" r="14822" b="77187"/>
          <a:stretch/>
        </p:blipFill>
        <p:spPr bwMode="auto">
          <a:xfrm rot="16046083">
            <a:off x="3239668" y="216349"/>
            <a:ext cx="1115303" cy="114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79724" y="1407887"/>
            <a:ext cx="56786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tìm ước chung của hai số tự nhiên khác 0 ta làm thế nào?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94237" y="2668814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Cách tìm </a:t>
                </a:r>
                <a14:m>
                  <m:oMath xmlns:m="http://schemas.openxmlformats.org/officeDocument/2006/math">
                    <m:r>
                      <a:rPr lang="en-US" sz="2800" b="1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𝐚</m:t>
                    </m:r>
                    <m:r>
                      <a:rPr lang="en-US" sz="2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𝐛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37" y="2668814"/>
                <a:ext cx="4191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305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94237" y="356325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37" y="3563257"/>
                <a:ext cx="419100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305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94237" y="423887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37" y="4238877"/>
                <a:ext cx="419100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33601" y="5007926"/>
                <a:ext cx="83004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các phần tử chung của hai tập hợ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5007926"/>
                <a:ext cx="8300499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46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36838" y="5801380"/>
                <a:ext cx="76453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Tập hợp các phần tử chung đó chính là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38" y="5801380"/>
                <a:ext cx="7645363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59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6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70" t="32652" r="17901" b="51394"/>
          <a:stretch/>
        </p:blipFill>
        <p:spPr bwMode="auto">
          <a:xfrm>
            <a:off x="1676400" y="3276600"/>
            <a:ext cx="8915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" t="-44" r="46918" b="45416"/>
          <a:stretch/>
        </p:blipFill>
        <p:spPr bwMode="auto">
          <a:xfrm>
            <a:off x="2438400" y="-3303"/>
            <a:ext cx="6858000" cy="312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233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90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621" y="493813"/>
            <a:ext cx="926718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C:\Users\Administrator\Downloads\—Pngtree—group discussion learn life learning_381625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308" y="2756708"/>
            <a:ext cx="3796493" cy="379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24001" y="3230620"/>
            <a:ext cx="3071867" cy="65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524000" y="4079559"/>
                <a:ext cx="54864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Vì 90</a:t>
                </a:r>
                <a:r>
                  <a:rPr lang="en-US" sz="2800" b="1">
                    <a:solidFill>
                      <a:srgbClr val="FF0000"/>
                    </a:solidFill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 </m:t>
                    </m:r>
                  </m:oMath>
                </a14:m>
                <a:r>
                  <a:rPr lang="en-US" sz="2400" smtClean="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10 nên </a:t>
                </a:r>
                <a:r>
                  <a:rPr lang="vi-VN" sz="2400" smtClean="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ƯCLN(90</a:t>
                </a:r>
                <a:r>
                  <a:rPr lang="en-US" sz="240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,</a:t>
                </a:r>
                <a:r>
                  <a:rPr lang="vi-VN" sz="2400" smtClean="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 </a:t>
                </a:r>
                <a:r>
                  <a:rPr lang="vi-VN" sz="240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10) = </a:t>
                </a:r>
                <a:r>
                  <a:rPr lang="vi-VN" sz="2400" smtClean="0">
                    <a:solidFill>
                      <a:srgbClr val="0000CC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10</a:t>
                </a:r>
                <a:endParaRPr lang="vi-VN" sz="32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4079559"/>
                <a:ext cx="548640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667" b="-25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0" y="457200"/>
          <a:ext cx="76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76233" imgH="190583" progId="Equation.DSMT4">
                  <p:embed/>
                </p:oleObj>
              </mc:Choice>
              <mc:Fallback>
                <p:oleObj name="Equation" r:id="rId7" imgW="76233" imgH="1905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76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0" y="493813"/>
            <a:ext cx="3642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14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10</a:t>
            </a:r>
            <a:endParaRPr lang="vi-VN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76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854200"/>
            <a:ext cx="990600" cy="508000"/>
          </a:xfrm>
        </p:spPr>
        <p:txBody>
          <a:bodyPr>
            <a:noAutofit/>
          </a:bodyPr>
          <a:lstStyle/>
          <a:p>
            <a:pPr algn="l"/>
            <a:r>
              <a:rPr lang="vi-VN" sz="2800">
                <a:solidFill>
                  <a:srgbClr val="0000CC"/>
                </a:solidFill>
              </a:rPr>
              <a:t>Giải: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"/>
            <a:ext cx="9296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752600" y="24384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>
                <a:solidFill>
                  <a:srgbClr val="0000CC"/>
                </a:solidFill>
              </a:rPr>
              <a:t>Ta </a:t>
            </a:r>
            <a:r>
              <a:rPr lang="vi-VN" sz="2800" smtClean="0">
                <a:solidFill>
                  <a:srgbClr val="0000CC"/>
                </a:solidFill>
              </a:rPr>
              <a:t>có ƯCLN(12</a:t>
            </a:r>
            <a:r>
              <a:rPr lang="en-US" sz="2800" smtClean="0">
                <a:solidFill>
                  <a:srgbClr val="0000CC"/>
                </a:solidFill>
              </a:rPr>
              <a:t>,</a:t>
            </a:r>
            <a:r>
              <a:rPr lang="vi-VN" sz="2800" smtClean="0">
                <a:solidFill>
                  <a:srgbClr val="0000CC"/>
                </a:solidFill>
              </a:rPr>
              <a:t>15</a:t>
            </a:r>
            <a:r>
              <a:rPr lang="vi-VN" sz="2800">
                <a:solidFill>
                  <a:srgbClr val="0000CC"/>
                </a:solidFill>
              </a:rPr>
              <a:t>) = 3.Nên: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Mỗi bạn được bố chia cho: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 </a:t>
            </a:r>
            <a:r>
              <a:rPr lang="vi-VN" sz="2800" smtClean="0">
                <a:solidFill>
                  <a:srgbClr val="0000CC"/>
                </a:solidFill>
              </a:rPr>
              <a:t> </a:t>
            </a:r>
            <a:r>
              <a:rPr lang="vi-VN" sz="2800">
                <a:solidFill>
                  <a:srgbClr val="0000CC"/>
                </a:solidFill>
              </a:rPr>
              <a:t>12:3 = 4 (quả bóng màu xanh)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 </a:t>
            </a:r>
            <a:r>
              <a:rPr lang="vi-VN" sz="2800" smtClean="0">
                <a:solidFill>
                  <a:srgbClr val="0000CC"/>
                </a:solidFill>
              </a:rPr>
              <a:t> </a:t>
            </a:r>
            <a:r>
              <a:rPr lang="vi-VN" sz="2800">
                <a:solidFill>
                  <a:srgbClr val="0000CC"/>
                </a:solidFill>
              </a:rPr>
              <a:t>15 : 3 = 5 (quả bóng mầu đỏ)</a:t>
            </a:r>
            <a:br>
              <a:rPr lang="vi-VN" sz="2800">
                <a:solidFill>
                  <a:srgbClr val="0000CC"/>
                </a:solidFill>
              </a:rPr>
            </a:br>
            <a:endParaRPr lang="vi-VN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45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0" y="2667001"/>
            <a:ext cx="8229600" cy="4525963"/>
          </a:xfrm>
        </p:spPr>
        <p:txBody>
          <a:bodyPr>
            <a:normAutofit/>
          </a:bodyPr>
          <a:lstStyle/>
          <a:p>
            <a:r>
              <a:rPr lang="vi-VN" sz="2400"/>
              <a:t>Ư(36) = {1; 2; 3; 4; 6; 9;12;18;36}</a:t>
            </a:r>
          </a:p>
          <a:p>
            <a:r>
              <a:rPr lang="vi-VN" sz="2400"/>
              <a:t>Ư(40) = {1; 2; 4; 5; 8; 10; 20; 40}</a:t>
            </a:r>
          </a:p>
          <a:p>
            <a:r>
              <a:rPr lang="vi-VN" sz="2400"/>
              <a:t>ƯC(36; 40) = {1; 2; 4}</a:t>
            </a:r>
          </a:p>
          <a:p>
            <a:r>
              <a:rPr lang="vi-VN" sz="2400"/>
              <a:t>a) Có thể chia lớp thành 1; 2; 4 nhóm</a:t>
            </a:r>
          </a:p>
          <a:p>
            <a:r>
              <a:rPr lang="vi-VN" sz="2400"/>
              <a:t>b) Có thể chia nhiều nhất là 4 nhóm Hs, khi đó:</a:t>
            </a:r>
          </a:p>
          <a:p>
            <a:endParaRPr lang="vi-VN" sz="2400" b="1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76200"/>
            <a:ext cx="918754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524001" y="2510136"/>
            <a:ext cx="764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2133600" y="5029200"/>
          <a:ext cx="7772400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hó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a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ữ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36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8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9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869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947" y="2868160"/>
            <a:ext cx="3371396" cy="33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81943" y="927603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ể tìm ƯCLN của hai hay nhiều số ngoài cách tìm như đã nêu ở trên, không biết có còn cách nào khác để tìm ƯCLN nhanh hơn, dễ dàng hơn?</a:t>
            </a:r>
          </a:p>
        </p:txBody>
      </p:sp>
    </p:spTree>
    <p:extLst>
      <p:ext uri="{BB962C8B-B14F-4D97-AF65-F5344CB8AC3E}">
        <p14:creationId xmlns:p14="http://schemas.microsoft.com/office/powerpoint/2010/main" val="253402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662" y="157898"/>
            <a:ext cx="8562422" cy="6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780" y="914400"/>
            <a:ext cx="894902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123" y="1676400"/>
            <a:ext cx="9263501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819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3088" y="296011"/>
            <a:ext cx="85201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ước chung lớn nhất của hai hay nhiều số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981202" y="1553658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mỗi ra thừa số nguyên tố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981201" y="3332400"/>
            <a:ext cx="8077201" cy="10110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981201" y="4724401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 nhỏ nhất.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à ƯCLN phải tìm.</a:t>
            </a:r>
          </a:p>
        </p:txBody>
      </p:sp>
    </p:spTree>
    <p:extLst>
      <p:ext uri="{BB962C8B-B14F-4D97-AF65-F5344CB8AC3E}">
        <p14:creationId xmlns:p14="http://schemas.microsoft.com/office/powerpoint/2010/main" val="204226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43" y="2649815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53833" y="509886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28040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3"/>
              <p:cNvSpPr txBox="1">
                <a:spLocks noChangeArrowheads="1"/>
              </p:cNvSpPr>
              <p:nvPr/>
            </p:nvSpPr>
            <p:spPr bwMode="auto">
              <a:xfrm>
                <a:off x="2794786" y="444028"/>
                <a:ext cx="821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45,150</m:t>
                        </m:r>
                      </m:e>
                    </m:d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 45 =3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5 và 150 =2 .3. 5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786" y="444028"/>
                <a:ext cx="8215312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484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7550" y="1733692"/>
                <a:ext cx="15023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 =3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5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550" y="1733692"/>
                <a:ext cx="150233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63280" y="2609371"/>
                <a:ext cx="21226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0 =2 .3. 5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80" y="2609371"/>
                <a:ext cx="212269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3851885" y="1403004"/>
                <a:ext cx="6130316" cy="102845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 </a:t>
                </a:r>
                <a:r>
                  <a:rPr lang="en-US" altLang="en-US" sz="2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tích các số </a:t>
                </a:r>
                <a14:m>
                  <m:oMath xmlns:m="http://schemas.openxmlformats.org/officeDocument/2006/math">
                    <m:r>
                      <a:rPr lang="en-US" altLang="en-US" sz="2200" i="1">
                        <a:solidFill>
                          <a:schemeClr val="tx1"/>
                        </a:solidFill>
                        <a:latin typeface="Cambria Math"/>
                      </a:rPr>
                      <m:t>45;150 </m:t>
                    </m:r>
                  </m:oMath>
                </a14:m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thừa số nguyên tố.</a:t>
                </a: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885" y="1403004"/>
                <a:ext cx="6130316" cy="1028458"/>
              </a:xfrm>
              <a:prstGeom prst="roundRect">
                <a:avLst/>
              </a:prstGeom>
              <a:blipFill rotWithShape="0">
                <a:blip r:embed="rId5"/>
                <a:stretch>
                  <a:fillRect l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3878944" y="2618285"/>
            <a:ext cx="5341257" cy="79365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chung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851885" y="3786648"/>
            <a:ext cx="5341257" cy="10284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số mũ nhỏ nhấ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503458" y="1735929"/>
                <a:ext cx="46038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458" y="1735929"/>
                <a:ext cx="460382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84458" y="170690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458" y="1706900"/>
                <a:ext cx="47320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16944" y="2618284"/>
                <a:ext cx="4812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944" y="2618284"/>
                <a:ext cx="481222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386692" y="2632780"/>
                <a:ext cx="4812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92" y="2632780"/>
                <a:ext cx="481222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78613" y="5257800"/>
                <a:ext cx="29866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𝐿𝑁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6;30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13" y="5257800"/>
                <a:ext cx="2986651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193452" y="5257800"/>
                <a:ext cx="892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452" y="5257800"/>
                <a:ext cx="892104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103601" y="5202128"/>
                <a:ext cx="77213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01" y="5202128"/>
                <a:ext cx="772134" cy="58817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534179" y="5203026"/>
                <a:ext cx="77213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179" y="5203026"/>
                <a:ext cx="772134" cy="58817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057535" y="5257800"/>
                <a:ext cx="1969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/>
                        </a:rPr>
                        <m:t>3.5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28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535" y="5257800"/>
                <a:ext cx="1969963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898" b="-35366"/>
          <a:stretch/>
        </p:blipFill>
        <p:spPr bwMode="auto">
          <a:xfrm>
            <a:off x="1843089" y="205249"/>
            <a:ext cx="972683" cy="125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820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32908"/>
            <a:ext cx="8991600" cy="2143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4419601" y="4191000"/>
            <a:ext cx="2880809" cy="221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116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l"/>
                <a:r>
                  <a:rPr lang="en-US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tập 2: </a:t>
                </a:r>
                <a:r>
                  <a:rPr lang="en-US" altLang="en-US" sz="3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6,86</m:t>
                        </m:r>
                      </m:e>
                    </m:d>
                  </m:oMath>
                </a14:m>
                <a:endParaRPr lang="vi-VN" sz="320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417" b="-16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1"/>
            <a:ext cx="8229600" cy="2098449"/>
          </a:xfrm>
        </p:spPr>
        <p:txBody>
          <a:bodyPr>
            <a:normAutofit/>
          </a:bodyPr>
          <a:lstStyle/>
          <a:p>
            <a:r>
              <a:rPr lang="vi-VN"/>
              <a:t>36 = 2</a:t>
            </a:r>
            <a:r>
              <a:rPr lang="vi-VN" baseline="30000"/>
              <a:t>2</a:t>
            </a:r>
            <a:r>
              <a:rPr lang="vi-VN"/>
              <a:t>.3</a:t>
            </a:r>
            <a:r>
              <a:rPr lang="vi-VN" baseline="30000"/>
              <a:t>2</a:t>
            </a:r>
            <a:r>
              <a:rPr lang="vi-VN" smtClean="0"/>
              <a:t>;</a:t>
            </a:r>
          </a:p>
          <a:p>
            <a:r>
              <a:rPr lang="vi-VN" smtClean="0"/>
              <a:t> </a:t>
            </a:r>
            <a:r>
              <a:rPr lang="vi-VN"/>
              <a:t>84 = 2</a:t>
            </a:r>
            <a:r>
              <a:rPr lang="vi-VN" baseline="30000"/>
              <a:t>2</a:t>
            </a:r>
            <a:r>
              <a:rPr lang="vi-VN"/>
              <a:t>.3.7</a:t>
            </a:r>
          </a:p>
          <a:p>
            <a:r>
              <a:rPr lang="vi-VN"/>
              <a:t>ƯCLN(36; 84) =2</a:t>
            </a:r>
            <a:r>
              <a:rPr lang="vi-VN" baseline="30000"/>
              <a:t>2</a:t>
            </a:r>
            <a:r>
              <a:rPr lang="vi-VN"/>
              <a:t>.3 = 12</a:t>
            </a:r>
          </a:p>
          <a:p>
            <a:endParaRPr lang="vi-VN"/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4267201" y="4190999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44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2895601"/>
            <a:ext cx="8763000" cy="1219200"/>
          </a:xfrm>
        </p:spPr>
        <p:txBody>
          <a:bodyPr/>
          <a:lstStyle/>
          <a:p>
            <a:r>
              <a:rPr lang="vi-VN"/>
              <a:t>Số hàng nhiều nhất có thể xếp chính bằng ƯCLN(24; 28; 36) </a:t>
            </a:r>
            <a:endParaRPr lang="vi-VN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76200"/>
            <a:ext cx="9169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963057" y="4252688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/>
              <a:t>Tìm ƯCLN(24; 28; 36) =</a:t>
            </a:r>
            <a:r>
              <a:rPr lang="vi-VN">
                <a:solidFill>
                  <a:srgbClr val="0000CC"/>
                </a:solidFill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24126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mtClean="0">
                <a:solidFill>
                  <a:srgbClr val="0000CC"/>
                </a:solidFill>
              </a:rPr>
              <a:t>Để tìm ước chung của các số, ta có thể làm như sau:</a:t>
            </a:r>
            <a:endParaRPr lang="vi-VN">
              <a:solidFill>
                <a:srgbClr val="0000CC"/>
              </a:solidFill>
            </a:endParaRPr>
          </a:p>
        </p:txBody>
      </p:sp>
      <p:pic>
        <p:nvPicPr>
          <p:cNvPr id="4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3528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981200" y="155801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1. Tìm ƯCLN của các số đó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133600" y="2862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2. Tìm tất cả ước của ƯCLN  đó</a:t>
            </a:r>
          </a:p>
        </p:txBody>
      </p:sp>
    </p:spTree>
    <p:extLst>
      <p:ext uri="{BB962C8B-B14F-4D97-AF65-F5344CB8AC3E}">
        <p14:creationId xmlns:p14="http://schemas.microsoft.com/office/powerpoint/2010/main" val="171505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1981201"/>
            <a:ext cx="8229600" cy="4525963"/>
          </a:xfrm>
        </p:spPr>
        <p:txBody>
          <a:bodyPr/>
          <a:lstStyle/>
          <a:p>
            <a:r>
              <a:rPr lang="vi-VN" smtClean="0">
                <a:solidFill>
                  <a:srgbClr val="0000CC"/>
                </a:solidFill>
              </a:rPr>
              <a:t>ƯCLN (75, 105) = 15</a:t>
            </a:r>
          </a:p>
          <a:p>
            <a:endParaRPr lang="vi-VN" smtClean="0"/>
          </a:p>
          <a:p>
            <a:r>
              <a:rPr lang="vi-VN" smtClean="0">
                <a:solidFill>
                  <a:srgbClr val="0000CC"/>
                </a:solidFill>
              </a:rPr>
              <a:t>ƯC (75; 105) = Ư(15) = {1; 3; 5; 15}</a:t>
            </a:r>
            <a:endParaRPr lang="vi-V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230" y="304800"/>
            <a:ext cx="936117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095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00"/>
          <a:stretch/>
        </p:blipFill>
        <p:spPr bwMode="auto">
          <a:xfrm>
            <a:off x="1905000" y="152400"/>
            <a:ext cx="8610234" cy="333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63" r="-739"/>
          <a:stretch/>
        </p:blipFill>
        <p:spPr bwMode="auto">
          <a:xfrm>
            <a:off x="7500257" y="3099430"/>
            <a:ext cx="3138714" cy="3758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558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698"/>
            <a:ext cx="7290626" cy="609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181" y="762000"/>
            <a:ext cx="9628369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766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304800"/>
            <a:ext cx="10591800" cy="762000"/>
          </a:xfrm>
        </p:spPr>
        <p:txBody>
          <a:bodyPr>
            <a:no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Phân số       đã là phân số tối giản chưa? </a:t>
            </a:r>
            <a:br>
              <a:rPr lang="en-US" sz="2800">
                <a:latin typeface="Times New Roman" pitchFamily="18" charset="0"/>
                <a:cs typeface="Times New Roman" pitchFamily="18" charset="0"/>
              </a:rPr>
            </a:b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52400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62400" y="1524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152400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67000" y="1131761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ếu chưa hãy rút gọn về phân số tối giản.  </a:t>
            </a:r>
            <a:endParaRPr lang="vi-VN" sz="2800"/>
          </a:p>
        </p:txBody>
      </p:sp>
      <p:sp>
        <p:nvSpPr>
          <p:cNvPr id="7" name="Rectangle 6"/>
          <p:cNvSpPr/>
          <p:nvPr/>
        </p:nvSpPr>
        <p:spPr>
          <a:xfrm>
            <a:off x="16764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666999" y="3004810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 có ƯCLN(16;10) = 2</a:t>
            </a:r>
            <a:endParaRPr lang="vi-VN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58344" y="2135088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Phân số        là phân số chưa tối giản</a:t>
            </a:r>
            <a:endParaRPr lang="vi-VN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114800" y="2002998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431640" imgH="787320" progId="Equation.DSMT4">
                  <p:embed/>
                </p:oleObj>
              </mc:Choice>
              <mc:Fallback>
                <p:oleObj name="Equation" r:id="rId6" imgW="43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002998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41916" y="2895600"/>
          <a:ext cx="97154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1916" y="2895600"/>
                        <a:ext cx="971549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579" y="3546174"/>
            <a:ext cx="3754421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400800" y="299794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215995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066" y="609600"/>
            <a:ext cx="912193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388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10622" y="285051"/>
            <a:ext cx="5570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57105" y="1524849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105" y="1524849"/>
                <a:ext cx="3004349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57104" y="2866975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8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104" y="2866975"/>
                <a:ext cx="300434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306" b="97500" l="24271" r="801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1919793" y="1271825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1919793" y="2747584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9578" y="2086237"/>
                <a:ext cx="50547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;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;12</m:t>
                          </m:r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578" y="2086237"/>
                <a:ext cx="5054717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29578" y="3536257"/>
                <a:ext cx="43483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8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1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8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578" y="3536257"/>
                <a:ext cx="434837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1919793" y="4460976"/>
            <a:ext cx="1231901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810001" y="4734580"/>
            <a:ext cx="7516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vừa là ước của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 là ước của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?</a:t>
            </a: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86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>
                <a:solidFill>
                  <a:srgbClr val="FF0000"/>
                </a:solidFill>
              </a:rPr>
              <a:t>Luyện tập 3: Rút gọn về phân số tối giả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43201" y="1524001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1" y="1524001"/>
                        <a:ext cx="84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3124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31242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1568866"/>
          <a:ext cx="1219200" cy="94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568866"/>
                        <a:ext cx="1219200" cy="94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81600" y="1591408"/>
          <a:ext cx="838200" cy="9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1591408"/>
                        <a:ext cx="838200" cy="9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868738" y="3124200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8738" y="3124200"/>
                        <a:ext cx="16176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562600" y="320040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320040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400800" y="3685421"/>
            <a:ext cx="4267200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729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81200" y="3369504"/>
                <a:ext cx="8534400" cy="3259896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vi-VN" sz="2800">
                    <a:latin typeface="+mj-lt"/>
                  </a:rPr>
                  <a:t>a) Gọi x là số tiền để mua 1 vé, ta có: </a:t>
                </a:r>
              </a:p>
              <a:p>
                <a:r>
                  <a:rPr lang="vi-VN" sz="2800"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vi-VN" sz="2800">
                    <a:latin typeface="+mj-lt"/>
                  </a:rPr>
                  <a:t>ƯC(56000; 28000; 42000; 98000) và x&gt; 2000</a:t>
                </a:r>
              </a:p>
              <a:p>
                <a:r>
                  <a:rPr lang="vi-VN" sz="2800">
                    <a:latin typeface="+mj-lt"/>
                  </a:rPr>
                  <a:t>nên x = 7000</a:t>
                </a:r>
              </a:p>
              <a:p>
                <a:r>
                  <a:rPr lang="vi-VN" sz="2800">
                    <a:latin typeface="+mj-lt"/>
                  </a:rPr>
                  <a:t>  Vậy 1 vé có giá là 7000 đồng.</a:t>
                </a:r>
              </a:p>
              <a:p>
                <a:r>
                  <a:rPr lang="vi-VN" sz="2800">
                    <a:latin typeface="+mj-lt"/>
                  </a:rPr>
                  <a:t>b) Số Hs tham gia chuyến đi là: </a:t>
                </a:r>
              </a:p>
              <a:p>
                <a:r>
                  <a:rPr lang="vi-VN" sz="2800">
                    <a:latin typeface="+mj-lt"/>
                  </a:rPr>
                  <a:t>(56 000 + 28 000 + 42 000 + 98 000): 7 000 = 32 (em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00" y="3369504"/>
                <a:ext cx="8534400" cy="3259896"/>
              </a:xfrm>
              <a:blipFill rotWithShape="0">
                <a:blip r:embed="rId2"/>
                <a:stretch>
                  <a:fillRect l="-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1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19289" y="1390651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Vẽ sơ đồ tư duy bài học ngày hôm nay.</a:t>
            </a:r>
          </a:p>
          <a:p>
            <a:pPr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Ôn lại các kiến thức đã học trong bài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- Làm bài tập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.30; 2.31; 2.34; 2.35 (trang 48/SGK).</a:t>
            </a: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Tiết sau: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ước bài 12: “Bội chung. Bội chung nhỏ nhất”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06574" y="467320"/>
            <a:ext cx="67233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488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4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elcome to PowerPoi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sign and deliver beautiful presentations with ease and confid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4876800" cy="4447761"/>
          </a:xfrm>
        </p:spPr>
        <p:txBody>
          <a:bodyPr>
            <a:normAutofit/>
          </a:bodyPr>
          <a:lstStyle/>
          <a:p>
            <a:r>
              <a:rPr lang="en-US" dirty="0" smtClean="0"/>
              <a:t>Right from the start, you’ll have access to beautiful, widescreen themes that you can easily change to match your style.  Every theme comes with a variety of color variants that you can mix and match.</a:t>
            </a:r>
          </a:p>
          <a:p>
            <a:r>
              <a:rPr lang="en-US" dirty="0" smtClean="0"/>
              <a:t>New features like Merge Shapes and a  color-matching Eyedropper open up new possibilities for your designs.</a:t>
            </a:r>
          </a:p>
          <a:p>
            <a:r>
              <a:rPr lang="en-US" dirty="0"/>
              <a:t>Line up your </a:t>
            </a:r>
            <a:r>
              <a:rPr lang="en-US" dirty="0" smtClean="0"/>
              <a:t>layouts, photos, and diagrams perfectly </a:t>
            </a:r>
            <a:r>
              <a:rPr lang="en-US" dirty="0"/>
              <a:t>in seconds with alignment guides and smart guides.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36" y="4833206"/>
            <a:ext cx="2560320" cy="14401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0369" y="4833206"/>
            <a:ext cx="2560320" cy="1440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37" y="1729203"/>
            <a:ext cx="5271152" cy="296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73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093884" cy="4433752"/>
          </a:xfrm>
        </p:spPr>
        <p:txBody>
          <a:bodyPr>
            <a:normAutofit/>
          </a:bodyPr>
          <a:lstStyle/>
          <a:p>
            <a:r>
              <a:rPr lang="en-US" dirty="0"/>
              <a:t>The improved Presenter View has new tools to keep you </a:t>
            </a:r>
            <a:r>
              <a:rPr lang="en-US" dirty="0" smtClean="0"/>
              <a:t>in </a:t>
            </a:r>
            <a:r>
              <a:rPr lang="en-US" dirty="0"/>
              <a:t>control. T</a:t>
            </a:r>
            <a:r>
              <a:rPr lang="en-US" dirty="0" smtClean="0"/>
              <a:t>he </a:t>
            </a:r>
            <a:r>
              <a:rPr lang="en-US" dirty="0"/>
              <a:t>new Auto-Extend </a:t>
            </a:r>
            <a:r>
              <a:rPr lang="en-US" dirty="0" smtClean="0"/>
              <a:t>instantly applies </a:t>
            </a:r>
            <a:r>
              <a:rPr lang="en-US" dirty="0"/>
              <a:t>the right settings for </a:t>
            </a:r>
            <a:r>
              <a:rPr lang="en-US" dirty="0" smtClean="0"/>
              <a:t>you, so you can focus on speaking instead of your display.</a:t>
            </a:r>
          </a:p>
          <a:p>
            <a:endParaRPr lang="en-US" sz="1050" dirty="0"/>
          </a:p>
          <a:p>
            <a:pPr lvl="1"/>
            <a:r>
              <a:rPr lang="en-US" b="1" dirty="0" smtClean="0"/>
              <a:t>Slide zoom </a:t>
            </a:r>
            <a:r>
              <a:rPr lang="en-US" dirty="0" smtClean="0"/>
              <a:t>– Help focus your audience on your ideas.  Just click to zoom in and out on a specific diagram, chart or graphic.</a:t>
            </a:r>
          </a:p>
          <a:p>
            <a:endParaRPr lang="en-US" sz="1100" dirty="0"/>
          </a:p>
          <a:p>
            <a:pPr lvl="1"/>
            <a:r>
              <a:rPr lang="en-US" b="1" dirty="0" smtClean="0"/>
              <a:t>Slide Navigator </a:t>
            </a:r>
            <a:r>
              <a:rPr lang="en-US" dirty="0" smtClean="0"/>
              <a:t>– A feature that enables the user to visually browse for and navigate to other slides without leaving Slide Show view.  Your audience only sees the slide you’re presenting.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900" y="5052985"/>
            <a:ext cx="495300" cy="447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285" y="3720024"/>
            <a:ext cx="499915" cy="4450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8335" y="4495751"/>
            <a:ext cx="4036895" cy="16820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6628" y="1840906"/>
            <a:ext cx="4038600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676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dit with others from different PCs at the same time and have conversations with improved commenting. </a:t>
            </a:r>
            <a:endParaRPr lang="en-US" dirty="0" smtClean="0"/>
          </a:p>
          <a:p>
            <a:r>
              <a:rPr lang="en-US" dirty="0"/>
              <a:t>Sharing online is simple. Even if your audience doesn’t have PowerPoint, simply project to their browser with Present Online.</a:t>
            </a:r>
          </a:p>
          <a:p>
            <a:r>
              <a:rPr lang="en-US" dirty="0"/>
              <a:t>Work together with others at the same time from different locations, whether you are using PowerPoint on your desktop or </a:t>
            </a:r>
            <a:r>
              <a:rPr lang="en-US" dirty="0" smtClean="0"/>
              <a:t>PowerPoint Online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4610" y="2029619"/>
            <a:ext cx="6010275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532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Point 201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28267" y="2402237"/>
            <a:ext cx="5859506" cy="2187226"/>
          </a:xfrm>
        </p:spPr>
        <p:txBody>
          <a:bodyPr>
            <a:noAutofit/>
          </a:bodyPr>
          <a:lstStyle/>
          <a:p>
            <a:r>
              <a:rPr lang="en-US" sz="2400" dirty="0"/>
              <a:t>Intuitively design beautiful presentations, easily share and work together with others and give a professional performance with advanced presenting tools.</a:t>
            </a:r>
          </a:p>
        </p:txBody>
      </p:sp>
      <p:sp>
        <p:nvSpPr>
          <p:cNvPr id="8" name="Freeform 7">
            <a:hlinkClick r:id="rId3" tooltip="Learn More"/>
          </p:cNvPr>
          <p:cNvSpPr/>
          <p:nvPr/>
        </p:nvSpPr>
        <p:spPr>
          <a:xfrm>
            <a:off x="11557038" y="6134153"/>
            <a:ext cx="431763" cy="431763"/>
          </a:xfrm>
          <a:custGeom>
            <a:avLst/>
            <a:gdLst>
              <a:gd name="connsiteX0" fmla="*/ 283692 w 643468"/>
              <a:gd name="connsiteY0" fmla="*/ 156886 h 643468"/>
              <a:gd name="connsiteX1" fmla="*/ 315574 w 643468"/>
              <a:gd name="connsiteY1" fmla="*/ 156886 h 643468"/>
              <a:gd name="connsiteX2" fmla="*/ 486582 w 643468"/>
              <a:gd name="connsiteY2" fmla="*/ 321734 h 643468"/>
              <a:gd name="connsiteX3" fmla="*/ 315574 w 643468"/>
              <a:gd name="connsiteY3" fmla="*/ 486582 h 643468"/>
              <a:gd name="connsiteX4" fmla="*/ 283692 w 643468"/>
              <a:gd name="connsiteY4" fmla="*/ 486582 h 643468"/>
              <a:gd name="connsiteX5" fmla="*/ 441545 w 643468"/>
              <a:gd name="connsiteY5" fmla="*/ 334415 h 643468"/>
              <a:gd name="connsiteX6" fmla="*/ 156887 w 643468"/>
              <a:gd name="connsiteY6" fmla="*/ 334415 h 643468"/>
              <a:gd name="connsiteX7" fmla="*/ 156887 w 643468"/>
              <a:gd name="connsiteY7" fmla="*/ 309054 h 643468"/>
              <a:gd name="connsiteX8" fmla="*/ 441545 w 643468"/>
              <a:gd name="connsiteY8" fmla="*/ 309054 h 643468"/>
              <a:gd name="connsiteX9" fmla="*/ 321733 w 643468"/>
              <a:gd name="connsiteY9" fmla="*/ 16937 h 643468"/>
              <a:gd name="connsiteX10" fmla="*/ 16936 w 643468"/>
              <a:gd name="connsiteY10" fmla="*/ 321734 h 643468"/>
              <a:gd name="connsiteX11" fmla="*/ 321733 w 643468"/>
              <a:gd name="connsiteY11" fmla="*/ 626531 h 643468"/>
              <a:gd name="connsiteX12" fmla="*/ 626530 w 643468"/>
              <a:gd name="connsiteY12" fmla="*/ 321734 h 643468"/>
              <a:gd name="connsiteX13" fmla="*/ 321733 w 643468"/>
              <a:gd name="connsiteY13" fmla="*/ 16937 h 643468"/>
              <a:gd name="connsiteX14" fmla="*/ 321734 w 643468"/>
              <a:gd name="connsiteY14" fmla="*/ 0 h 643468"/>
              <a:gd name="connsiteX15" fmla="*/ 643468 w 643468"/>
              <a:gd name="connsiteY15" fmla="*/ 321734 h 643468"/>
              <a:gd name="connsiteX16" fmla="*/ 321734 w 643468"/>
              <a:gd name="connsiteY16" fmla="*/ 643468 h 643468"/>
              <a:gd name="connsiteX17" fmla="*/ 0 w 643468"/>
              <a:gd name="connsiteY17" fmla="*/ 321734 h 643468"/>
              <a:gd name="connsiteX18" fmla="*/ 321734 w 643468"/>
              <a:gd name="connsiteY18" fmla="*/ 0 h 643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643468" h="643468">
                <a:moveTo>
                  <a:pt x="283692" y="156886"/>
                </a:moveTo>
                <a:lnTo>
                  <a:pt x="315574" y="156886"/>
                </a:lnTo>
                <a:lnTo>
                  <a:pt x="486582" y="321734"/>
                </a:lnTo>
                <a:lnTo>
                  <a:pt x="315574" y="486582"/>
                </a:lnTo>
                <a:lnTo>
                  <a:pt x="283692" y="486582"/>
                </a:lnTo>
                <a:lnTo>
                  <a:pt x="441545" y="334415"/>
                </a:lnTo>
                <a:lnTo>
                  <a:pt x="156887" y="334415"/>
                </a:lnTo>
                <a:lnTo>
                  <a:pt x="156887" y="309054"/>
                </a:lnTo>
                <a:lnTo>
                  <a:pt x="441545" y="309054"/>
                </a:lnTo>
                <a:close/>
                <a:moveTo>
                  <a:pt x="321733" y="16937"/>
                </a:moveTo>
                <a:cubicBezTo>
                  <a:pt x="153398" y="16937"/>
                  <a:pt x="16936" y="153399"/>
                  <a:pt x="16936" y="321734"/>
                </a:cubicBezTo>
                <a:cubicBezTo>
                  <a:pt x="16936" y="490069"/>
                  <a:pt x="153398" y="626531"/>
                  <a:pt x="321733" y="626531"/>
                </a:cubicBezTo>
                <a:cubicBezTo>
                  <a:pt x="490068" y="626531"/>
                  <a:pt x="626530" y="490069"/>
                  <a:pt x="626530" y="321734"/>
                </a:cubicBezTo>
                <a:cubicBezTo>
                  <a:pt x="626530" y="153399"/>
                  <a:pt x="490068" y="16937"/>
                  <a:pt x="321733" y="16937"/>
                </a:cubicBezTo>
                <a:close/>
                <a:moveTo>
                  <a:pt x="321734" y="0"/>
                </a:moveTo>
                <a:cubicBezTo>
                  <a:pt x="499423" y="0"/>
                  <a:pt x="643468" y="144045"/>
                  <a:pt x="643468" y="321734"/>
                </a:cubicBezTo>
                <a:cubicBezTo>
                  <a:pt x="643468" y="499423"/>
                  <a:pt x="499423" y="643468"/>
                  <a:pt x="321734" y="643468"/>
                </a:cubicBezTo>
                <a:cubicBezTo>
                  <a:pt x="144045" y="643468"/>
                  <a:pt x="0" y="499423"/>
                  <a:pt x="0" y="321734"/>
                </a:cubicBezTo>
                <a:cubicBezTo>
                  <a:pt x="0" y="144045"/>
                  <a:pt x="144045" y="0"/>
                  <a:pt x="321734" y="0"/>
                </a:cubicBezTo>
                <a:close/>
              </a:path>
            </a:pathLst>
          </a:custGeom>
          <a:solidFill>
            <a:srgbClr val="DD4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 Placeholder 2">
            <a:hlinkClick r:id="rId3" tooltip="Learn More"/>
          </p:cNvPr>
          <p:cNvSpPr txBox="1">
            <a:spLocks/>
          </p:cNvSpPr>
          <p:nvPr/>
        </p:nvSpPr>
        <p:spPr>
          <a:xfrm>
            <a:off x="2897188" y="5844663"/>
            <a:ext cx="8659850" cy="9313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800" dirty="0">
                <a:solidFill>
                  <a:srgbClr val="DD462F"/>
                </a:solidFill>
              </a:rPr>
              <a:t>Find out more at the PowerPoint Getting Started Cen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66022" y="6477369"/>
            <a:ext cx="2963979" cy="29866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200" dirty="0">
                <a:solidFill>
                  <a:srgbClr val="D24726">
                    <a:alpha val="37000"/>
                  </a:srgbClr>
                </a:solidFill>
              </a:rPr>
              <a:t>(Click the arrow when in Slide Show mode)</a:t>
            </a:r>
          </a:p>
          <a:p>
            <a:endParaRPr lang="en-US" sz="1200" dirty="0">
              <a:solidFill>
                <a:srgbClr val="D24726">
                  <a:alpha val="37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021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r="-794"/>
          <a:stretch/>
        </p:blipFill>
        <p:spPr bwMode="auto">
          <a:xfrm>
            <a:off x="1524000" y="457200"/>
            <a:ext cx="9144000" cy="158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285" y="2895601"/>
            <a:ext cx="45148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782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103" t="17627" r="-10103" b="12601"/>
          <a:stretch/>
        </p:blipFill>
        <p:spPr bwMode="auto">
          <a:xfrm>
            <a:off x="1371600" y="-7257"/>
            <a:ext cx="11734800" cy="77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28" r="3228"/>
          <a:stretch/>
        </p:blipFill>
        <p:spPr bwMode="auto">
          <a:xfrm>
            <a:off x="4876800" y="1447800"/>
            <a:ext cx="5631543" cy="1103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177" y="2550886"/>
            <a:ext cx="5455166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219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1" y="304800"/>
            <a:ext cx="3733799" cy="3451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53000" y="609601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itchFamily="18" charset="0"/>
                <a:cs typeface="Times New Roman" pitchFamily="18" charset="0"/>
              </a:rPr>
              <a:t>Tìm Ư(24), Ư(28)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48200" y="1625026"/>
                <a:ext cx="636747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24</m:t>
                          </m:r>
                        </m:e>
                      </m:d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;3;4;6;8;12;2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25026"/>
                <a:ext cx="6367478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48200" y="2335222"/>
                <a:ext cx="5413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Ư(28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;4;7;14;28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35222"/>
                <a:ext cx="5413470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85408" y="3733801"/>
                <a:ext cx="84301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Ta nói số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; số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408" y="3733801"/>
                <a:ext cx="8430193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1808" t="-14737" b="-3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1257" y="5408205"/>
                <a:ext cx="9198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số lớn nhất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trong các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257" y="5408205"/>
                <a:ext cx="9198352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16718" y="4823430"/>
                <a:ext cx="40849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(24,28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;2;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718" y="4823430"/>
                <a:ext cx="4084901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24001" y="4267200"/>
                <a:ext cx="92597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Kí hiệu: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Tập hợp các ước chung của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2800" i="1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a:rPr lang="en-US" sz="2800" b="1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𝟒</m:t>
                    </m:r>
                    <m:r>
                      <a:rPr lang="en-US" sz="2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2800" b="1">
                        <a:latin typeface="Cambria Math"/>
                        <a:cs typeface="Times New Roman" pitchFamily="18" charset="0"/>
                      </a:rPr>
                      <m:t>𝟐𝟖</m:t>
                    </m:r>
                    <m:r>
                      <a:rPr lang="pt-BR" sz="2800" b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4267200"/>
                <a:ext cx="9259779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3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57415" y="6219371"/>
                <a:ext cx="43531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hiệu: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m:rPr>
                        <m:sty m:val="p"/>
                      </m:rPr>
                      <a:rPr lang="en-US" alt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LN</m:t>
                    </m:r>
                    <m:d>
                      <m:dPr>
                        <m:ctrlP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a:rPr lang="en-US" altLang="en-US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8</m:t>
                        </m:r>
                      </m:e>
                    </m:d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415" y="6219371"/>
                <a:ext cx="4353115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84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98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6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981200" y="336675"/>
            <a:ext cx="8229600" cy="1182707"/>
            <a:chOff x="495300" y="4680074"/>
            <a:chExt cx="8229600" cy="1182707"/>
          </a:xfrm>
        </p:grpSpPr>
        <p:sp>
          <p:nvSpPr>
            <p:cNvPr id="11" name="Rectangle 10"/>
            <p:cNvSpPr/>
            <p:nvPr/>
          </p:nvSpPr>
          <p:spPr>
            <a:xfrm>
              <a:off x="495300" y="4680074"/>
              <a:ext cx="8229600" cy="11827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4800600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của hai hay nhiều số là </a:t>
              </a:r>
              <a:r>
                <a:rPr lang="pt-BR" sz="2800" b="1">
                  <a:latin typeface="Times New Roman" pitchFamily="18" charset="0"/>
                  <a:cs typeface="Times New Roman" pitchFamily="18" charset="0"/>
                </a:rPr>
                <a:t>ước của tất cả các số đó.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057400" y="1723465"/>
            <a:ext cx="8229600" cy="1387351"/>
            <a:chOff x="490764" y="4321629"/>
            <a:chExt cx="8229600" cy="2074396"/>
          </a:xfrm>
        </p:grpSpPr>
        <p:sp>
          <p:nvSpPr>
            <p:cNvPr id="16" name="Rectangle 15"/>
            <p:cNvSpPr/>
            <p:nvPr/>
          </p:nvSpPr>
          <p:spPr>
            <a:xfrm>
              <a:off x="490764" y="4321629"/>
              <a:ext cx="8229600" cy="1752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35693" y="4325152"/>
              <a:ext cx="7543800" cy="2070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lớn nhất của hai hay nhiều số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 </a:t>
              </a:r>
              <a:r>
                <a:rPr lang="pt-BR" sz="2800" b="1">
                  <a:latin typeface="Times New Roman" pitchFamily="18" charset="0"/>
                  <a:cs typeface="Times New Roman" pitchFamily="18" charset="0"/>
                </a:rPr>
                <a:t>số lớn nhất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trong tập hợp các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ước chung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 các 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3332800"/>
            <a:ext cx="7708900" cy="104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38795" y="4229142"/>
            <a:ext cx="2926524" cy="270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831" y="4666341"/>
            <a:ext cx="5692965" cy="62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076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2" t="48561" r="29921" b="33681"/>
          <a:stretch/>
        </p:blipFill>
        <p:spPr bwMode="auto">
          <a:xfrm>
            <a:off x="1524000" y="265592"/>
            <a:ext cx="9144000" cy="316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93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9" t="66944" r="17365" b="22153"/>
          <a:stretch/>
        </p:blipFill>
        <p:spPr bwMode="auto">
          <a:xfrm>
            <a:off x="1569894" y="2633990"/>
            <a:ext cx="909810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67000" y="304800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04800"/>
                <a:ext cx="414959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62920" y="983020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920" y="983020"/>
                <a:ext cx="546188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14600" y="1676400"/>
                <a:ext cx="41792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>
                          <a:latin typeface="Cambria Math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 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676400"/>
                <a:ext cx="417928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72657" y="2372380"/>
                <a:ext cx="31152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>
                          <a:latin typeface="Cambria Math"/>
                          <a:cs typeface="Times New Roman" panose="02020603050405020304" pitchFamily="18" charset="0"/>
                        </a:rPr>
                        <m:t>𝐶𝐿𝑁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657" y="2372380"/>
                <a:ext cx="311527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4248604"/>
            <a:ext cx="2209799" cy="2609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599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elcome to PowerPoint.potx" id="{43699C43-EC89-4A55-9A99-3FD944590577}" vid="{3C36ED3A-1C33-4ECB-8650-37D568EF454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84528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6-20T23:39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923943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43282</LocLastLocAttemptVersionLookup>
    <IsSearchable xmlns="4873beb7-5857-4685-be1f-d57550cc96cc">true</IsSearchable>
    <TemplateTemplateType xmlns="4873beb7-5857-4685-be1f-d57550cc96cc">PowerPoint Template - Slideshow Launch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LocMarketGroupTiers2 xmlns="4873beb7-5857-4685-be1f-d57550cc96cc" xsi:nil="true"/>
    <APAuthor xmlns="4873beb7-5857-4685-be1f-d57550cc96cc">
      <UserInfo>
        <DisplayName>REDMOND\v-sa</DisplayName>
        <AccountId>24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</documentManagement>
</p:properties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63EE7759-C66F-4EA4-9863-7EBA32518D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70C04F-E7AC-41AB-9C6D-1B1BB88BFF7F}">
  <ds:schemaRefs>
    <ds:schemaRef ds:uri="http://schemas.microsoft.com/office/2006/metadata/properties"/>
    <ds:schemaRef ds:uri="http://schemas.microsoft.com/office/infopath/2007/PartnerControls"/>
    <ds:schemaRef ds:uri="4873beb7-5857-4685-be1f-d57550cc96cc"/>
  </ds:schemaRefs>
</ds:datastoreItem>
</file>

<file path=customXml/itemProps3.xml><?xml version="1.0" encoding="utf-8"?>
<ds:datastoreItem xmlns:ds="http://schemas.openxmlformats.org/officeDocument/2006/customXml" ds:itemID="{C3DEC53A-9DF1-4780-BE92-17E971B7A9E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lcome to PowerPoint 2013</Template>
  <TotalTime>128</TotalTime>
  <Words>1166</Words>
  <Application>Microsoft Office PowerPoint</Application>
  <PresentationFormat>Widescreen</PresentationFormat>
  <Paragraphs>140</Paragraphs>
  <Slides>3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mbria Math</vt:lpstr>
      <vt:lpstr>Segoe UI</vt:lpstr>
      <vt:lpstr>Segoe UI Light</vt:lpstr>
      <vt:lpstr>Times New Roman</vt:lpstr>
      <vt:lpstr>WelcomeDo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2: Tìm ƯCLN (36,86)</vt:lpstr>
      <vt:lpstr>PowerPoint Presentation</vt:lpstr>
      <vt:lpstr>Để tìm ước chung của các số, ta có thể làm như sau:</vt:lpstr>
      <vt:lpstr>PowerPoint Presentation</vt:lpstr>
      <vt:lpstr>PowerPoint Presentation</vt:lpstr>
      <vt:lpstr>PowerPoint Presentation</vt:lpstr>
      <vt:lpstr>Phân số       đã là phân số tối giản chưa?  </vt:lpstr>
      <vt:lpstr>PowerPoint Presentation</vt:lpstr>
      <vt:lpstr>Luyện tập 3: Rút gọn về phân số tối giản:</vt:lpstr>
      <vt:lpstr>PowerPoint Presentation</vt:lpstr>
      <vt:lpstr>PowerPoint Presentation</vt:lpstr>
      <vt:lpstr>Welcome to PowerPoint</vt:lpstr>
      <vt:lpstr>Design</vt:lpstr>
      <vt:lpstr>Impress</vt:lpstr>
      <vt:lpstr>Work Together</vt:lpstr>
      <vt:lpstr>PowerPoint 2013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keywords/>
  <cp:lastModifiedBy>Microsoft account</cp:lastModifiedBy>
  <cp:revision>13</cp:revision>
  <dcterms:created xsi:type="dcterms:W3CDTF">2024-10-24T10:08:48Z</dcterms:created>
  <dcterms:modified xsi:type="dcterms:W3CDTF">2025-04-03T13:57:5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_TemplateID">
    <vt:lpwstr>TC029239449991</vt:lpwstr>
  </property>
  <property fmtid="{D5CDD505-2E9C-101B-9397-08002B2CF9AE}" pid="4" name="ContentTypeId">
    <vt:lpwstr>0x0101006EDDDB5EE6D98C44930B742096920B300400F5B6D36B3EF94B4E9A635CDF2A18F5B8</vt:lpwstr>
  </property>
  <property fmtid="{D5CDD505-2E9C-101B-9397-08002B2CF9AE}" pid="5" name="FeatureTags">
    <vt:lpwstr/>
  </property>
  <property fmtid="{D5CDD505-2E9C-101B-9397-08002B2CF9AE}" pid="6" name="LocalizationTags">
    <vt:lpwstr/>
  </property>
  <property fmtid="{D5CDD505-2E9C-101B-9397-08002B2CF9AE}" pid="7" name="ScenarioTags">
    <vt:lpwstr/>
  </property>
  <property fmtid="{D5CDD505-2E9C-101B-9397-08002B2CF9AE}" pid="8" name="CampaignTags">
    <vt:lpwstr/>
  </property>
</Properties>
</file>